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9" r:id="rId1"/>
  </p:sldMasterIdLst>
  <p:notesMasterIdLst>
    <p:notesMasterId r:id="rId21"/>
  </p:notesMasterIdLst>
  <p:sldIdLst>
    <p:sldId id="258" r:id="rId2"/>
    <p:sldId id="272" r:id="rId3"/>
    <p:sldId id="285" r:id="rId4"/>
    <p:sldId id="286" r:id="rId5"/>
    <p:sldId id="298" r:id="rId6"/>
    <p:sldId id="299" r:id="rId7"/>
    <p:sldId id="292" r:id="rId8"/>
    <p:sldId id="294" r:id="rId9"/>
    <p:sldId id="312" r:id="rId10"/>
    <p:sldId id="315" r:id="rId11"/>
    <p:sldId id="303" r:id="rId12"/>
    <p:sldId id="305" r:id="rId13"/>
    <p:sldId id="307" r:id="rId14"/>
    <p:sldId id="308" r:id="rId15"/>
    <p:sldId id="309" r:id="rId16"/>
    <p:sldId id="310" r:id="rId17"/>
    <p:sldId id="289" r:id="rId18"/>
    <p:sldId id="313" r:id="rId19"/>
    <p:sldId id="31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272"/>
            <p14:sldId id="285"/>
            <p14:sldId id="286"/>
            <p14:sldId id="298"/>
            <p14:sldId id="299"/>
            <p14:sldId id="292"/>
            <p14:sldId id="294"/>
            <p14:sldId id="312"/>
            <p14:sldId id="315"/>
            <p14:sldId id="303"/>
            <p14:sldId id="305"/>
            <p14:sldId id="307"/>
            <p14:sldId id="308"/>
            <p14:sldId id="309"/>
            <p14:sldId id="310"/>
            <p14:sldId id="289"/>
            <p14:sldId id="313"/>
            <p14:sldId id="314"/>
          </p14:sldIdLst>
        </p14:section>
        <p14:section name="无标题节" id="{761DC386-9AB0-4831-8A28-E1AEFD5FA988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FA1"/>
    <a:srgbClr val="0E0E8C"/>
    <a:srgbClr val="0000FF"/>
    <a:srgbClr val="59F9C7"/>
    <a:srgbClr val="333399"/>
    <a:srgbClr val="14B7F8"/>
    <a:srgbClr val="DAFE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9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DD49DBC-EAFA-4292-8CF0-4B31FD79AE8E}" type="presOf" srcId="{4D9CFA63-482F-45EF-8F6E-B8DC3FB95064}" destId="{A757F911-3260-4917-9857-B6209A52A79E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1E214CF8-02B3-4022-AC6D-22B3BF8CB53A}" type="presOf" srcId="{379C2193-9A59-4366-BEF9-F679FAF10286}" destId="{D4542585-4E17-4CCD-88FD-04757436128A}" srcOrd="0" destOrd="0" presId="urn:microsoft.com/office/officeart/2005/8/layout/vList3"/>
    <dgm:cxn modelId="{2101C653-45DC-4CC8-8EEB-AF6A73B31466}" type="presParOf" srcId="{A757F911-3260-4917-9857-B6209A52A79E}" destId="{B560076B-2D61-423D-887D-3A34395B90AE}" srcOrd="0" destOrd="0" presId="urn:microsoft.com/office/officeart/2005/8/layout/vList3"/>
    <dgm:cxn modelId="{8F2F2DE6-EB3C-4FBF-8B38-6E2C0253DCDE}" type="presParOf" srcId="{B560076B-2D61-423D-887D-3A34395B90AE}" destId="{816E9DDE-F7D1-4743-A8B0-033BD089F990}" srcOrd="0" destOrd="0" presId="urn:microsoft.com/office/officeart/2005/8/layout/vList3"/>
    <dgm:cxn modelId="{0C784BF5-2A01-4C1B-BAD4-C6E85176AE15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初等变换与初等矩阵（</a:t>
          </a:r>
          <a:r>
            <a:rPr lang="en-US" altLang="zh-CN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I</a:t>
          </a:r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）</a:t>
          </a:r>
          <a:endParaRPr lang="zh-CN" altLang="en-US" sz="4400" b="1" i="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ScaleX="108980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1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初等变换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1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1" custLinFactNeighborY="2059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8F033D28-7CC2-422F-ACD4-90EEEECF671C}" type="presParOf" srcId="{5FBB8FF2-DEAF-4EB5-83B4-A8082F604FC6}" destId="{DBFCC008-B722-4809-86AE-2D924BF6ABE5}" srcOrd="3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2A73305-78FA-4BCE-AEFA-A00218E8077F}" type="doc">
      <dgm:prSet loTypeId="urn:microsoft.com/office/officeart/2005/8/layout/target3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453D77-7928-45F6-A41C-75C49C38CE7B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变换的定义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7E663FDD-F3AC-41EB-AC42-F5848F1DB7F3}" type="par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051B7C1-F5D3-47A1-A1D4-2D659DA7DFD4}" type="sib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D8D449C7-FD9D-4D98-9F7E-7A4F92C4F01F}">
      <dgm:prSet phldrT="[文本]" custT="1"/>
      <dgm:spPr/>
      <dgm:t>
        <a:bodyPr/>
        <a:lstStyle/>
        <a:p>
          <a:pPr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矩阵的等价及其标准形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979A257-CF05-4422-91E6-8CC1909DCD38}" type="par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2138769-DD68-4064-95E0-C1A16F527BC9}" type="sib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5CE78DF0-9428-413B-81C0-086D1BEA1220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化矩阵为行阶梯形的初等变换法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B9B2DB9-482A-4CA0-8A3B-83C9D7A1BE0D}" type="par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78DBC92-25FF-4565-8D40-9BECC68B3F95}" type="sib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6248A83-876F-4350-9206-BF9F0F72AA54}" type="pres">
      <dgm:prSet presAssocID="{D2A73305-78FA-4BCE-AEFA-A00218E8077F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FEEB595-DA0A-4975-AD99-606BD6B8A3C9}" type="pres">
      <dgm:prSet presAssocID="{7C453D77-7928-45F6-A41C-75C49C38CE7B}" presName="circle1" presStyleLbl="node1" presStyleIdx="0" presStyleCnt="3"/>
      <dgm:spPr>
        <a:gradFill rotWithShape="0"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16200000" scaled="0"/>
        </a:gradFill>
      </dgm:spPr>
      <dgm:t>
        <a:bodyPr/>
        <a:lstStyle/>
        <a:p>
          <a:endParaRPr lang="zh-CN" altLang="en-US"/>
        </a:p>
      </dgm:t>
    </dgm:pt>
    <dgm:pt modelId="{83589972-2076-4F42-9CBF-C4D74F30EE8F}" type="pres">
      <dgm:prSet presAssocID="{7C453D77-7928-45F6-A41C-75C49C38CE7B}" presName="space" presStyleCnt="0"/>
      <dgm:spPr/>
    </dgm:pt>
    <dgm:pt modelId="{5AE8FEB2-8464-4513-92C8-D0647CC89293}" type="pres">
      <dgm:prSet presAssocID="{7C453D77-7928-45F6-A41C-75C49C38CE7B}" presName="rect1" presStyleLbl="alignAcc1" presStyleIdx="0" presStyleCnt="3"/>
      <dgm:spPr/>
      <dgm:t>
        <a:bodyPr/>
        <a:lstStyle/>
        <a:p>
          <a:endParaRPr lang="zh-CN" altLang="en-US"/>
        </a:p>
      </dgm:t>
    </dgm:pt>
    <dgm:pt modelId="{EC626744-251B-4F0A-AA51-066D9287F759}" type="pres">
      <dgm:prSet presAssocID="{5CE78DF0-9428-413B-81C0-086D1BEA1220}" presName="vertSpace2" presStyleLbl="node1" presStyleIdx="0" presStyleCnt="3"/>
      <dgm:spPr/>
    </dgm:pt>
    <dgm:pt modelId="{B6C93C16-A2A2-47A4-B63C-432C72CAFF25}" type="pres">
      <dgm:prSet presAssocID="{5CE78DF0-9428-413B-81C0-086D1BEA1220}" presName="circle2" presStyleLbl="node1" presStyleIdx="1" presStyleCnt="3"/>
      <dgm:spPr/>
      <dgm:t>
        <a:bodyPr/>
        <a:lstStyle/>
        <a:p>
          <a:endParaRPr lang="zh-CN" altLang="en-US"/>
        </a:p>
      </dgm:t>
    </dgm:pt>
    <dgm:pt modelId="{DF39C7D9-1BC3-4B53-AA0E-CE7EBBA58FC2}" type="pres">
      <dgm:prSet presAssocID="{5CE78DF0-9428-413B-81C0-086D1BEA1220}" presName="rect2" presStyleLbl="alignAcc1" presStyleIdx="1" presStyleCnt="3" custScaleX="96429" custLinFactNeighborX="-1785"/>
      <dgm:spPr/>
      <dgm:t>
        <a:bodyPr/>
        <a:lstStyle/>
        <a:p>
          <a:endParaRPr lang="zh-CN" altLang="en-US"/>
        </a:p>
      </dgm:t>
    </dgm:pt>
    <dgm:pt modelId="{3B2A826F-D740-42E4-8CBC-EFB9BCE68E8F}" type="pres">
      <dgm:prSet presAssocID="{D8D449C7-FD9D-4D98-9F7E-7A4F92C4F01F}" presName="vertSpace3" presStyleLbl="node1" presStyleIdx="1" presStyleCnt="3"/>
      <dgm:spPr/>
    </dgm:pt>
    <dgm:pt modelId="{7066C97D-C48F-4C5B-BD7F-C09B33CD07EE}" type="pres">
      <dgm:prSet presAssocID="{D8D449C7-FD9D-4D98-9F7E-7A4F92C4F01F}" presName="circle3" presStyleLbl="node1" presStyleIdx="2" presStyleCnt="3"/>
      <dgm:spPr>
        <a:gradFill flip="none" rotWithShape="1">
          <a:gsLst>
            <a:gs pos="0">
              <a:srgbClr val="CCCCFF"/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rgbClr val="CCCCFF"/>
            </a:gs>
          </a:gsLst>
          <a:path path="shape">
            <a:fillToRect l="50000" t="50000" r="50000" b="50000"/>
          </a:path>
          <a:tileRect/>
        </a:gradFill>
      </dgm:spPr>
      <dgm:t>
        <a:bodyPr/>
        <a:lstStyle/>
        <a:p>
          <a:endParaRPr lang="zh-CN" altLang="en-US"/>
        </a:p>
      </dgm:t>
    </dgm:pt>
    <dgm:pt modelId="{4953B526-20EF-4EBC-A728-1F06256C4C06}" type="pres">
      <dgm:prSet presAssocID="{D8D449C7-FD9D-4D98-9F7E-7A4F92C4F01F}" presName="rect3" presStyleLbl="alignAcc1" presStyleIdx="2" presStyleCnt="3" custScaleY="125000" custLinFactNeighborX="1786" custLinFactNeighborY="2315"/>
      <dgm:spPr/>
      <dgm:t>
        <a:bodyPr/>
        <a:lstStyle/>
        <a:p>
          <a:endParaRPr lang="zh-CN" altLang="en-US"/>
        </a:p>
      </dgm:t>
    </dgm:pt>
    <dgm:pt modelId="{F350D6CC-2A8F-4AAA-A6E1-410377E182BF}" type="pres">
      <dgm:prSet presAssocID="{7C453D77-7928-45F6-A41C-75C49C38CE7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9DB4CE8-BF87-45FD-9C71-3246080270FB}" type="pres">
      <dgm:prSet presAssocID="{5CE78DF0-9428-413B-81C0-086D1BEA1220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E1AD1E2-5731-48A7-A104-BE0CE3A329A1}" type="pres">
      <dgm:prSet presAssocID="{D8D449C7-FD9D-4D98-9F7E-7A4F92C4F01F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2EB071D-7CB1-4E5F-A7CE-009F361EBA56}" srcId="{D2A73305-78FA-4BCE-AEFA-A00218E8077F}" destId="{7C453D77-7928-45F6-A41C-75C49C38CE7B}" srcOrd="0" destOrd="0" parTransId="{7E663FDD-F3AC-41EB-AC42-F5848F1DB7F3}" sibTransId="{4051B7C1-F5D3-47A1-A1D4-2D659DA7DFD4}"/>
    <dgm:cxn modelId="{45B8495C-F47D-4634-AE16-226A19009515}" srcId="{D2A73305-78FA-4BCE-AEFA-A00218E8077F}" destId="{D8D449C7-FD9D-4D98-9F7E-7A4F92C4F01F}" srcOrd="2" destOrd="0" parTransId="{8979A257-CF05-4422-91E6-8CC1909DCD38}" sibTransId="{92138769-DD68-4064-95E0-C1A16F527BC9}"/>
    <dgm:cxn modelId="{E9716875-360D-495E-967E-D59AF1E95E6C}" type="presOf" srcId="{7C453D77-7928-45F6-A41C-75C49C38CE7B}" destId="{F350D6CC-2A8F-4AAA-A6E1-410377E182BF}" srcOrd="1" destOrd="0" presId="urn:microsoft.com/office/officeart/2005/8/layout/target3"/>
    <dgm:cxn modelId="{2916BB11-A182-4651-B953-774B6598B54A}" type="presOf" srcId="{5CE78DF0-9428-413B-81C0-086D1BEA1220}" destId="{DF39C7D9-1BC3-4B53-AA0E-CE7EBBA58FC2}" srcOrd="0" destOrd="0" presId="urn:microsoft.com/office/officeart/2005/8/layout/target3"/>
    <dgm:cxn modelId="{124CD970-6B98-4AE9-85FE-ECDBC19AED5E}" type="presOf" srcId="{D8D449C7-FD9D-4D98-9F7E-7A4F92C4F01F}" destId="{4953B526-20EF-4EBC-A728-1F06256C4C06}" srcOrd="0" destOrd="0" presId="urn:microsoft.com/office/officeart/2005/8/layout/target3"/>
    <dgm:cxn modelId="{05749004-AF29-417D-A783-A7E3D6429E7B}" type="presOf" srcId="{7C453D77-7928-45F6-A41C-75C49C38CE7B}" destId="{5AE8FEB2-8464-4513-92C8-D0647CC89293}" srcOrd="0" destOrd="0" presId="urn:microsoft.com/office/officeart/2005/8/layout/target3"/>
    <dgm:cxn modelId="{F6FCD166-C11A-4B69-A2CB-EC1658B7CE29}" srcId="{D2A73305-78FA-4BCE-AEFA-A00218E8077F}" destId="{5CE78DF0-9428-413B-81C0-086D1BEA1220}" srcOrd="1" destOrd="0" parTransId="{9B9B2DB9-482A-4CA0-8A3B-83C9D7A1BE0D}" sibTransId="{478DBC92-25FF-4565-8D40-9BECC68B3F95}"/>
    <dgm:cxn modelId="{A183C25C-3A02-47F2-A437-D749FA6F800B}" type="presOf" srcId="{D8D449C7-FD9D-4D98-9F7E-7A4F92C4F01F}" destId="{0E1AD1E2-5731-48A7-A104-BE0CE3A329A1}" srcOrd="1" destOrd="0" presId="urn:microsoft.com/office/officeart/2005/8/layout/target3"/>
    <dgm:cxn modelId="{9A3E9970-426D-4CDE-A264-0681877A9E1B}" type="presOf" srcId="{5CE78DF0-9428-413B-81C0-086D1BEA1220}" destId="{A9DB4CE8-BF87-45FD-9C71-3246080270FB}" srcOrd="1" destOrd="0" presId="urn:microsoft.com/office/officeart/2005/8/layout/target3"/>
    <dgm:cxn modelId="{66CA3212-792C-459A-A841-DE7024BBDDBC}" type="presOf" srcId="{D2A73305-78FA-4BCE-AEFA-A00218E8077F}" destId="{86248A83-876F-4350-9206-BF9F0F72AA54}" srcOrd="0" destOrd="0" presId="urn:microsoft.com/office/officeart/2005/8/layout/target3"/>
    <dgm:cxn modelId="{3011AAA9-6574-4313-9ED2-50A580BDF0D2}" type="presParOf" srcId="{86248A83-876F-4350-9206-BF9F0F72AA54}" destId="{3FEEB595-DA0A-4975-AD99-606BD6B8A3C9}" srcOrd="0" destOrd="0" presId="urn:microsoft.com/office/officeart/2005/8/layout/target3"/>
    <dgm:cxn modelId="{B69E2360-1698-4CEE-AC8A-AF4B3580280F}" type="presParOf" srcId="{86248A83-876F-4350-9206-BF9F0F72AA54}" destId="{83589972-2076-4F42-9CBF-C4D74F30EE8F}" srcOrd="1" destOrd="0" presId="urn:microsoft.com/office/officeart/2005/8/layout/target3"/>
    <dgm:cxn modelId="{AD4E765A-20DD-4B2F-BF7A-D751BCB80B06}" type="presParOf" srcId="{86248A83-876F-4350-9206-BF9F0F72AA54}" destId="{5AE8FEB2-8464-4513-92C8-D0647CC89293}" srcOrd="2" destOrd="0" presId="urn:microsoft.com/office/officeart/2005/8/layout/target3"/>
    <dgm:cxn modelId="{EA88D26C-1912-40E7-A276-9C78FE3B3486}" type="presParOf" srcId="{86248A83-876F-4350-9206-BF9F0F72AA54}" destId="{EC626744-251B-4F0A-AA51-066D9287F759}" srcOrd="3" destOrd="0" presId="urn:microsoft.com/office/officeart/2005/8/layout/target3"/>
    <dgm:cxn modelId="{57AE19CB-9597-4C62-9A8A-0E15C6BA0F73}" type="presParOf" srcId="{86248A83-876F-4350-9206-BF9F0F72AA54}" destId="{B6C93C16-A2A2-47A4-B63C-432C72CAFF25}" srcOrd="4" destOrd="0" presId="urn:microsoft.com/office/officeart/2005/8/layout/target3"/>
    <dgm:cxn modelId="{880827D1-6485-445A-902B-BF9493ABA600}" type="presParOf" srcId="{86248A83-876F-4350-9206-BF9F0F72AA54}" destId="{DF39C7D9-1BC3-4B53-AA0E-CE7EBBA58FC2}" srcOrd="5" destOrd="0" presId="urn:microsoft.com/office/officeart/2005/8/layout/target3"/>
    <dgm:cxn modelId="{CCF7EF65-A2D1-410F-BF1D-2A055F88D063}" type="presParOf" srcId="{86248A83-876F-4350-9206-BF9F0F72AA54}" destId="{3B2A826F-D740-42E4-8CBC-EFB9BCE68E8F}" srcOrd="6" destOrd="0" presId="urn:microsoft.com/office/officeart/2005/8/layout/target3"/>
    <dgm:cxn modelId="{81250677-9164-4D6E-A558-DB1046E0A2C4}" type="presParOf" srcId="{86248A83-876F-4350-9206-BF9F0F72AA54}" destId="{7066C97D-C48F-4C5B-BD7F-C09B33CD07EE}" srcOrd="7" destOrd="0" presId="urn:microsoft.com/office/officeart/2005/8/layout/target3"/>
    <dgm:cxn modelId="{BBB67A4C-63EA-4F83-93B5-FDDAC1A1AD0A}" type="presParOf" srcId="{86248A83-876F-4350-9206-BF9F0F72AA54}" destId="{4953B526-20EF-4EBC-A728-1F06256C4C06}" srcOrd="8" destOrd="0" presId="urn:microsoft.com/office/officeart/2005/8/layout/target3"/>
    <dgm:cxn modelId="{870DB4DF-1D94-4891-AC0D-8C1C624CB1F2}" type="presParOf" srcId="{86248A83-876F-4350-9206-BF9F0F72AA54}" destId="{F350D6CC-2A8F-4AAA-A6E1-410377E182BF}" srcOrd="9" destOrd="0" presId="urn:microsoft.com/office/officeart/2005/8/layout/target3"/>
    <dgm:cxn modelId="{49C32587-BB0F-40BD-96B1-77FEAE20A384}" type="presParOf" srcId="{86248A83-876F-4350-9206-BF9F0F72AA54}" destId="{A9DB4CE8-BF87-45FD-9C71-3246080270FB}" srcOrd="10" destOrd="0" presId="urn:microsoft.com/office/officeart/2005/8/layout/target3"/>
    <dgm:cxn modelId="{9720F8DA-7404-4308-B4E2-258A870046FF}" type="presParOf" srcId="{86248A83-876F-4350-9206-BF9F0F72AA54}" destId="{0E1AD1E2-5731-48A7-A104-BE0CE3A329A1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635529" y="0"/>
          <a:ext cx="5964131" cy="2502628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3590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初等变换与初等矩阵（</a:t>
          </a:r>
          <a:r>
            <a:rPr lang="en-US" altLang="zh-CN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I</a:t>
          </a: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）</a:t>
          </a:r>
          <a:endParaRPr lang="zh-CN" altLang="en-US" sz="4400" b="1" i="0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261186" y="0"/>
        <a:ext cx="5338474" cy="2502628"/>
      </dsp:txXfrm>
    </dsp:sp>
    <dsp:sp modelId="{816E9DDE-F7D1-4743-A8B0-033BD089F990}">
      <dsp:nvSpPr>
        <dsp:cNvPr id="0" name=""/>
        <dsp:cNvSpPr/>
      </dsp:nvSpPr>
      <dsp:spPr>
        <a:xfrm>
          <a:off x="629939" y="1223"/>
          <a:ext cx="2502628" cy="2502628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1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初等变换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19050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73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5694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139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002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46727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445991-76F2-4BAD-8105-4C47686809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05074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7383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EBE11-6822-4882-A17A-BFAC0B4D7F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537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620688"/>
            <a:ext cx="8229600" cy="5745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1467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2659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4848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139308740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50579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595250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062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324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420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327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94847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image" Target="../media/image49.jpe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5777763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55457"/>
              </p:ext>
            </p:extLst>
          </p:nvPr>
        </p:nvGraphicFramePr>
        <p:xfrm>
          <a:off x="5099124" y="1646932"/>
          <a:ext cx="3289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3" imgW="3288960" imgH="2070000" progId="Equation.DSMT4">
                  <p:embed/>
                </p:oleObj>
              </mc:Choice>
              <mc:Fallback>
                <p:oleObj name="Equation" r:id="rId3" imgW="32889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24" y="1646932"/>
                        <a:ext cx="3289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5190405" y="3212976"/>
            <a:ext cx="2448272" cy="0"/>
          </a:xfrm>
          <a:prstGeom prst="line">
            <a:avLst/>
          </a:prstGeom>
          <a:ln w="4445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630565" y="1700808"/>
            <a:ext cx="18002" cy="1944216"/>
          </a:xfrm>
          <a:prstGeom prst="line">
            <a:avLst/>
          </a:prstGeom>
          <a:ln w="4445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40796"/>
              </p:ext>
            </p:extLst>
          </p:nvPr>
        </p:nvGraphicFramePr>
        <p:xfrm>
          <a:off x="697880" y="1718940"/>
          <a:ext cx="27940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5" imgW="2793960" imgH="2070000" progId="Equation.DSMT4">
                  <p:embed/>
                </p:oleObj>
              </mc:Choice>
              <mc:Fallback>
                <p:oleObj name="Equation" r:id="rId5" imgW="279396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880" y="1718940"/>
                        <a:ext cx="27940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96935"/>
              </p:ext>
            </p:extLst>
          </p:nvPr>
        </p:nvGraphicFramePr>
        <p:xfrm>
          <a:off x="3619748" y="2230636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7" imgW="1384200" imgH="622080" progId="Equation.DSMT4">
                  <p:embed/>
                </p:oleObj>
              </mc:Choice>
              <mc:Fallback>
                <p:oleObj name="Equation" r:id="rId7" imgW="138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748" y="2230636"/>
                        <a:ext cx="1384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39552" y="939431"/>
            <a:ext cx="6840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对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再施以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列的消法变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可得</a:t>
            </a:r>
          </a:p>
        </p:txBody>
      </p:sp>
      <p:sp>
        <p:nvSpPr>
          <p:cNvPr id="16" name="Text Box 46" descr="信纸"/>
          <p:cNvSpPr txBox="1">
            <a:spLocks noChangeArrowheads="1"/>
          </p:cNvSpPr>
          <p:nvPr/>
        </p:nvSpPr>
        <p:spPr bwMode="auto">
          <a:xfrm>
            <a:off x="5190405" y="4137181"/>
            <a:ext cx="3168352" cy="1384995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2700000" scaled="0"/>
            <a:tileRect/>
          </a:gra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特征：</a:t>
            </a:r>
          </a:p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左上角为单位阵，</a:t>
            </a:r>
          </a:p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其余元素全部为零</a:t>
            </a:r>
            <a:endParaRPr lang="en-US" altLang="zh-CN" dirty="0">
              <a:solidFill>
                <a:srgbClr val="FFFF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AutoShape 28" descr="纸莎草纸"/>
          <p:cNvSpPr>
            <a:spLocks noChangeArrowheads="1"/>
          </p:cNvSpPr>
          <p:nvPr/>
        </p:nvSpPr>
        <p:spPr bwMode="auto">
          <a:xfrm>
            <a:off x="829816" y="4141440"/>
            <a:ext cx="2743200" cy="1447800"/>
          </a:xfrm>
          <a:prstGeom prst="cloudCallout">
            <a:avLst>
              <a:gd name="adj1" fmla="val 100231"/>
              <a:gd name="adj2" fmla="val -62611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b="1" dirty="0"/>
              <a:t>标准</a:t>
            </a:r>
            <a:r>
              <a:rPr lang="zh-CN" altLang="en-US" sz="2800" b="1" dirty="0" smtClean="0"/>
              <a:t>形</a:t>
            </a:r>
            <a:endParaRPr lang="en-US" altLang="zh-CN" sz="2800" b="1" dirty="0" smtClean="0"/>
          </a:p>
          <a:p>
            <a:pPr algn="ctr"/>
            <a:r>
              <a:rPr lang="zh-CN" altLang="en-US" sz="2800" b="1" dirty="0" smtClean="0"/>
              <a:t>矩阵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2889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953988"/>
            <a:ext cx="849694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CC"/>
                </a:solidFill>
                <a:ea typeface="黑体" pitchFamily="2" charset="-122"/>
              </a:rPr>
              <a:t>定义</a:t>
            </a:r>
            <a:r>
              <a:rPr lang="en-US" altLang="zh-CN" sz="2800" b="1" dirty="0" smtClean="0">
                <a:solidFill>
                  <a:srgbClr val="0000CC"/>
                </a:solidFill>
                <a:ea typeface="黑体" pitchFamily="2" charset="-122"/>
              </a:rPr>
              <a:t>1.12</a:t>
            </a:r>
            <a:r>
              <a:rPr lang="zh-CN" altLang="en-US" sz="2800" b="1" dirty="0" smtClean="0">
                <a:solidFill>
                  <a:srgbClr val="0000CC"/>
                </a:solidFill>
                <a:ea typeface="黑体" pitchFamily="2" charset="-122"/>
              </a:rPr>
              <a:t>（标准形矩阵）</a:t>
            </a:r>
            <a:r>
              <a:rPr lang="zh-CN" altLang="en-US" sz="2800" b="1" dirty="0" smtClean="0">
                <a:solidFill>
                  <a:srgbClr val="000000"/>
                </a:solidFill>
                <a:ea typeface="黑体" pitchFamily="2" charset="-122"/>
              </a:rPr>
              <a:t>如果一个非零矩阵的左上角为单位矩阵，其它位置的元素都为零，则称这个矩阵为</a:t>
            </a:r>
            <a:r>
              <a:rPr lang="zh-CN" altLang="en-US" sz="2800" b="1" dirty="0" smtClean="0">
                <a:solidFill>
                  <a:srgbClr val="0000CC"/>
                </a:solidFill>
                <a:ea typeface="黑体" pitchFamily="2" charset="-122"/>
              </a:rPr>
              <a:t>标准形矩阵</a:t>
            </a:r>
            <a:r>
              <a:rPr lang="en-US" altLang="zh-CN" sz="2800" b="1" dirty="0" smtClean="0">
                <a:solidFill>
                  <a:srgbClr val="0000CC"/>
                </a:solidFill>
                <a:ea typeface="黑体" pitchFamily="2" charset="-122"/>
              </a:rPr>
              <a:t>.</a:t>
            </a:r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20579"/>
              </p:ext>
            </p:extLst>
          </p:nvPr>
        </p:nvGraphicFramePr>
        <p:xfrm>
          <a:off x="485056" y="5136604"/>
          <a:ext cx="99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2" name="Equation" r:id="rId3" imgW="990360" imgH="1028520" progId="Equation.DSMT4">
                  <p:embed/>
                </p:oleObj>
              </mc:Choice>
              <mc:Fallback>
                <p:oleObj name="Equation" r:id="rId3" imgW="9903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6" y="5136604"/>
                        <a:ext cx="990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11589"/>
              </p:ext>
            </p:extLst>
          </p:nvPr>
        </p:nvGraphicFramePr>
        <p:xfrm>
          <a:off x="1691680" y="5373216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3" name="Equation" r:id="rId5" imgW="1650960" imgH="507960" progId="Equation.DSMT4">
                  <p:embed/>
                </p:oleObj>
              </mc:Choice>
              <mc:Fallback>
                <p:oleObj name="Equation" r:id="rId5" imgW="1650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5373216"/>
                        <a:ext cx="165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53136"/>
              </p:ext>
            </p:extLst>
          </p:nvPr>
        </p:nvGraphicFramePr>
        <p:xfrm>
          <a:off x="5792936" y="5013176"/>
          <a:ext cx="180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4" name="Equation" r:id="rId7" imgW="1803240" imgH="1028520" progId="Equation.DSMT4">
                  <p:embed/>
                </p:oleObj>
              </mc:Choice>
              <mc:Fallback>
                <p:oleObj name="Equation" r:id="rId7" imgW="18032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2936" y="5013176"/>
                        <a:ext cx="1803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52400"/>
              </p:ext>
            </p:extLst>
          </p:nvPr>
        </p:nvGraphicFramePr>
        <p:xfrm>
          <a:off x="395536" y="2492896"/>
          <a:ext cx="107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5" name="Equation" r:id="rId9" imgW="1079280" imgH="2070000" progId="Equation.DSMT4">
                  <p:embed/>
                </p:oleObj>
              </mc:Choice>
              <mc:Fallback>
                <p:oleObj name="Equation" r:id="rId9" imgW="1079280" imgH="2070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92896"/>
                        <a:ext cx="107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45282"/>
              </p:ext>
            </p:extLst>
          </p:nvPr>
        </p:nvGraphicFramePr>
        <p:xfrm>
          <a:off x="1547664" y="2492896"/>
          <a:ext cx="2717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6" name="Equation" r:id="rId11" imgW="2717640" imgH="2070000" progId="Equation.DSMT4">
                  <p:embed/>
                </p:oleObj>
              </mc:Choice>
              <mc:Fallback>
                <p:oleObj name="Equation" r:id="rId11" imgW="271764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664" y="2492896"/>
                        <a:ext cx="27178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10166"/>
              </p:ext>
            </p:extLst>
          </p:nvPr>
        </p:nvGraphicFramePr>
        <p:xfrm>
          <a:off x="4355976" y="2481436"/>
          <a:ext cx="27178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" name="Equation" r:id="rId13" imgW="2717640" imgH="2171520" progId="Equation.DSMT4">
                  <p:embed/>
                </p:oleObj>
              </mc:Choice>
              <mc:Fallback>
                <p:oleObj name="Equation" r:id="rId13" imgW="271764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5976" y="2481436"/>
                        <a:ext cx="27178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1274"/>
              </p:ext>
            </p:extLst>
          </p:nvPr>
        </p:nvGraphicFramePr>
        <p:xfrm>
          <a:off x="7164288" y="2803004"/>
          <a:ext cx="1701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" name="Equation" r:id="rId15" imgW="1701720" imgH="1562040" progId="Equation.DSMT4">
                  <p:embed/>
                </p:oleObj>
              </mc:Choice>
              <mc:Fallback>
                <p:oleObj name="Equation" r:id="rId15" imgW="17017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4288" y="2803004"/>
                        <a:ext cx="17018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12600"/>
              </p:ext>
            </p:extLst>
          </p:nvPr>
        </p:nvGraphicFramePr>
        <p:xfrm>
          <a:off x="8100392" y="5301456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" name="Equation" r:id="rId17" imgW="406080" imgH="431640" progId="Equation.DSMT4">
                  <p:embed/>
                </p:oleObj>
              </mc:Choice>
              <mc:Fallback>
                <p:oleObj name="Equation" r:id="rId17" imgW="406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00392" y="5301456"/>
                        <a:ext cx="40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987824" y="181576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例如：</a:t>
            </a:r>
            <a:endParaRPr lang="zh-CN" altLang="en-US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3" name="八边形 42"/>
          <p:cNvSpPr/>
          <p:nvPr/>
        </p:nvSpPr>
        <p:spPr>
          <a:xfrm>
            <a:off x="3419872" y="4797152"/>
            <a:ext cx="2088232" cy="1368152"/>
          </a:xfrm>
          <a:prstGeom prst="oct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分块矩阵表达为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08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2117799"/>
            <a:ext cx="1676400" cy="519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任意矩阵</a:t>
            </a:r>
            <a:endParaRPr lang="zh-CN" altLang="en-US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425427" y="1989163"/>
            <a:ext cx="3514725" cy="523876"/>
            <a:chOff x="1440" y="915"/>
            <a:chExt cx="2214" cy="330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1440" y="1209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1492" y="915"/>
              <a:ext cx="21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有限次初等</a:t>
              </a:r>
              <a:r>
                <a:rPr lang="zh-CN" altLang="en-US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行</a:t>
              </a:r>
              <a:r>
                <a:rPr lang="zh-CN" altLang="en-US" dirty="0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变换  </a:t>
              </a: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867400" y="2117800"/>
            <a:ext cx="2362200" cy="5191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行阶梯形矩阵</a:t>
            </a: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6777043" y="2670200"/>
            <a:ext cx="615951" cy="3001963"/>
            <a:chOff x="4173" y="1344"/>
            <a:chExt cx="388" cy="1891"/>
          </a:xfrm>
        </p:grpSpPr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4176" y="1344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4173" y="1392"/>
              <a:ext cx="388" cy="1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有限次初等</a:t>
              </a:r>
              <a:r>
                <a:rPr lang="zh-CN" altLang="en-US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行</a:t>
              </a:r>
              <a:r>
                <a:rPr lang="zh-CN" altLang="en-US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变换</a:t>
              </a:r>
            </a:p>
          </p:txBody>
        </p:sp>
      </p:grp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242248" y="5661248"/>
            <a:ext cx="2362200" cy="5191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行最简形矩阵</a:t>
            </a: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2743200" y="5281585"/>
            <a:ext cx="3733800" cy="596901"/>
            <a:chOff x="1536" y="3032"/>
            <a:chExt cx="2352" cy="376"/>
          </a:xfrm>
        </p:grpSpPr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1536" y="3408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612" y="3032"/>
              <a:ext cx="22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有限次初等</a:t>
              </a:r>
              <a:r>
                <a:rPr lang="zh-CN" altLang="en-US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列</a:t>
              </a:r>
              <a:r>
                <a:rPr lang="zh-CN" altLang="en-US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变换</a:t>
              </a:r>
              <a:r>
                <a:rPr lang="zh-CN" altLang="en-US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   </a:t>
              </a:r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33400" y="5589240"/>
            <a:ext cx="2133600" cy="5191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标准形矩阵</a:t>
            </a: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>
            <a:off x="6629400" y="2670200"/>
            <a:ext cx="0" cy="287332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 flipH="1">
            <a:off x="2819400" y="6021288"/>
            <a:ext cx="3276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2447528" y="2636912"/>
            <a:ext cx="3276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1443039" y="2670200"/>
            <a:ext cx="615951" cy="2895600"/>
            <a:chOff x="909" y="1344"/>
            <a:chExt cx="388" cy="182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>
              <a:off x="912" y="1344"/>
              <a:ext cx="0" cy="182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909" y="1488"/>
              <a:ext cx="388" cy="1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有限次初等变换</a:t>
              </a:r>
            </a:p>
          </p:txBody>
        </p:sp>
      </p:grp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381000" y="889149"/>
            <a:ext cx="8439150" cy="9556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1.5  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任意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lang="en-US" altLang="zh-CN" dirty="0" smtClean="0">
                <a:latin typeface="Times New Roman" pitchFamily="18" charset="0"/>
                <a:ea typeface="PMingLiU" pitchFamily="18" charset="-120"/>
              </a:rPr>
              <a:t>×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总可以经过初等变换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化为</a:t>
            </a:r>
          </a:p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标准形矩阵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87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10" grpId="0" animBg="1"/>
      <p:bldP spid="14" grpId="0" animBg="1"/>
      <p:bldP spid="15" grpId="0" animBg="1"/>
      <p:bldP spid="16" grpId="0" animBg="1"/>
      <p:bldP spid="17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1844824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3333FF"/>
                </a:solidFill>
                <a:latin typeface="Arial" charset="0"/>
                <a:ea typeface="黑体" pitchFamily="2" charset="-122"/>
              </a:rPr>
              <a:t>定义</a:t>
            </a:r>
            <a:r>
              <a:rPr lang="en-US" altLang="zh-CN" dirty="0" smtClean="0">
                <a:solidFill>
                  <a:srgbClr val="3333FF"/>
                </a:solidFill>
                <a:latin typeface="Arial" charset="0"/>
                <a:ea typeface="黑体" pitchFamily="2" charset="-122"/>
              </a:rPr>
              <a:t>1.13</a:t>
            </a:r>
            <a:r>
              <a:rPr lang="zh-CN" altLang="en-US" dirty="0" smtClean="0">
                <a:solidFill>
                  <a:srgbClr val="3333FF"/>
                </a:solidFill>
                <a:latin typeface="Arial" charset="0"/>
                <a:ea typeface="黑体" pitchFamily="2" charset="-122"/>
              </a:rPr>
              <a:t>（矩阵的等价）</a:t>
            </a:r>
            <a:endParaRPr lang="zh-CN" altLang="en-US" dirty="0">
              <a:solidFill>
                <a:srgbClr val="3333FF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17525" y="2424113"/>
            <a:ext cx="7864475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3333FF"/>
              </a:buClr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若矩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经过一系列初等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行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变换化为矩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，则</a:t>
            </a:r>
          </a:p>
          <a:p>
            <a:pPr eaLnBrk="1" hangingPunct="1">
              <a:lnSpc>
                <a:spcPct val="130000"/>
              </a:lnSpc>
              <a:buClr>
                <a:srgbClr val="3333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   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行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等价，记作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；</a:t>
            </a:r>
          </a:p>
          <a:p>
            <a:pPr eaLnBrk="1" hangingPunct="1">
              <a:lnSpc>
                <a:spcPct val="130000"/>
              </a:lnSpc>
              <a:buClr>
                <a:srgbClr val="3333FF"/>
              </a:buClr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若矩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经过一系列初等</a:t>
            </a:r>
            <a:r>
              <a:rPr lang="zh-CN" altLang="en-US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列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变换化为矩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，则</a:t>
            </a:r>
          </a:p>
          <a:p>
            <a:pPr eaLnBrk="1" hangingPunct="1">
              <a:lnSpc>
                <a:spcPct val="130000"/>
              </a:lnSpc>
              <a:buClr>
                <a:srgbClr val="3333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   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列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等价，记作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 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；</a:t>
            </a:r>
          </a:p>
          <a:p>
            <a:pPr eaLnBrk="1" hangingPunct="1">
              <a:lnSpc>
                <a:spcPct val="130000"/>
              </a:lnSpc>
              <a:buClr>
                <a:srgbClr val="3333FF"/>
              </a:buClr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若矩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经过一系列初等变换化为矩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，则称</a:t>
            </a:r>
          </a:p>
          <a:p>
            <a:pPr eaLnBrk="1" hangingPunct="1">
              <a:lnSpc>
                <a:spcPct val="130000"/>
              </a:lnSpc>
              <a:buClr>
                <a:srgbClr val="3333FF"/>
              </a:buClr>
              <a:buFont typeface="Wingdings" pitchFamily="2" charset="2"/>
              <a:buNone/>
            </a:pP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等价，记作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          B.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572000" y="3046413"/>
            <a:ext cx="685800" cy="355600"/>
            <a:chOff x="2832" y="2128"/>
            <a:chExt cx="432" cy="224"/>
          </a:xfrm>
        </p:grpSpPr>
        <p:sp>
          <p:nvSpPr>
            <p:cNvPr id="6" name="Freeform 11"/>
            <p:cNvSpPr>
              <a:spLocks/>
            </p:cNvSpPr>
            <p:nvPr/>
          </p:nvSpPr>
          <p:spPr bwMode="auto">
            <a:xfrm>
              <a:off x="2832" y="2304"/>
              <a:ext cx="432" cy="48"/>
            </a:xfrm>
            <a:custGeom>
              <a:avLst/>
              <a:gdLst>
                <a:gd name="T0" fmla="*/ 0 w 1179"/>
                <a:gd name="T1" fmla="*/ 45822 h 273"/>
                <a:gd name="T2" fmla="*/ 4170670 w 1179"/>
                <a:gd name="T3" fmla="*/ 0 h 273"/>
                <a:gd name="T4" fmla="*/ 8900463 w 1179"/>
                <a:gd name="T5" fmla="*/ 45822 h 273"/>
                <a:gd name="T6" fmla="*/ 13615136 w 1179"/>
                <a:gd name="T7" fmla="*/ 89995 h 273"/>
                <a:gd name="T8" fmla="*/ 17816044 w 1179"/>
                <a:gd name="T9" fmla="*/ 45822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9"/>
                <a:gd name="T16" fmla="*/ 0 h 273"/>
                <a:gd name="T17" fmla="*/ 1179 w 1179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92" y="2128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8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2128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4572000" y="4164013"/>
            <a:ext cx="685800" cy="361950"/>
            <a:chOff x="2832" y="2124"/>
            <a:chExt cx="432" cy="228"/>
          </a:xfrm>
        </p:grpSpPr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832" y="2304"/>
              <a:ext cx="432" cy="48"/>
            </a:xfrm>
            <a:custGeom>
              <a:avLst/>
              <a:gdLst>
                <a:gd name="T0" fmla="*/ 0 w 1179"/>
                <a:gd name="T1" fmla="*/ 45822 h 273"/>
                <a:gd name="T2" fmla="*/ 4170670 w 1179"/>
                <a:gd name="T3" fmla="*/ 0 h 273"/>
                <a:gd name="T4" fmla="*/ 8900463 w 1179"/>
                <a:gd name="T5" fmla="*/ 45822 h 273"/>
                <a:gd name="T6" fmla="*/ 13615136 w 1179"/>
                <a:gd name="T7" fmla="*/ 89995 h 273"/>
                <a:gd name="T8" fmla="*/ 17816044 w 1179"/>
                <a:gd name="T9" fmla="*/ 45822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9"/>
                <a:gd name="T16" fmla="*/ 0 h 273"/>
                <a:gd name="T17" fmla="*/ 1179 w 1179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2992" y="2124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9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2124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Freeform 11"/>
          <p:cNvSpPr>
            <a:spLocks/>
          </p:cNvSpPr>
          <p:nvPr/>
        </p:nvSpPr>
        <p:spPr bwMode="auto">
          <a:xfrm>
            <a:off x="3810000" y="5517232"/>
            <a:ext cx="685800" cy="76200"/>
          </a:xfrm>
          <a:custGeom>
            <a:avLst/>
            <a:gdLst>
              <a:gd name="T0" fmla="*/ 0 w 1179"/>
              <a:gd name="T1" fmla="*/ 2147483647 h 273"/>
              <a:gd name="T2" fmla="*/ 2147483647 w 1179"/>
              <a:gd name="T3" fmla="*/ 0 h 273"/>
              <a:gd name="T4" fmla="*/ 2147483647 w 1179"/>
              <a:gd name="T5" fmla="*/ 2147483647 h 273"/>
              <a:gd name="T6" fmla="*/ 2147483647 w 1179"/>
              <a:gd name="T7" fmla="*/ 2147483647 h 273"/>
              <a:gd name="T8" fmla="*/ 2147483647 w 1179"/>
              <a:gd name="T9" fmla="*/ 214748364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27388" y="836712"/>
            <a:ext cx="8070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矩阵的初等变换是矩阵的一种运算，变换前后的两个矩阵一般不会相等</a:t>
            </a:r>
            <a:r>
              <a:rPr kumimoji="1"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但两者又有千丝万缕的联系</a:t>
            </a:r>
            <a:r>
              <a:rPr kumimoji="1"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380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528" y="1699071"/>
            <a:ext cx="748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反身性：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Arial" charset="0"/>
                <a:ea typeface="PMingLiU" pitchFamily="18" charset="-120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；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3528" y="2232471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对称性： 若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>
                <a:solidFill>
                  <a:schemeClr val="tx1"/>
                </a:solidFill>
                <a:latin typeface="Arial" charset="0"/>
                <a:ea typeface="PMingLiU" pitchFamily="18" charset="-120"/>
              </a:rPr>
              <a:t>～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，则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lang="zh-CN" altLang="en-US">
                <a:solidFill>
                  <a:schemeClr val="tx1"/>
                </a:solidFill>
                <a:latin typeface="Arial" charset="0"/>
                <a:ea typeface="PMingLiU" pitchFamily="18" charset="-120"/>
              </a:rPr>
              <a:t>～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；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528" y="2765871"/>
            <a:ext cx="677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传递性： 若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>
                <a:solidFill>
                  <a:schemeClr val="tx1"/>
                </a:solidFill>
                <a:latin typeface="Arial" charset="0"/>
                <a:ea typeface="PMingLiU" pitchFamily="18" charset="-120"/>
              </a:rPr>
              <a:t>～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lang="zh-CN" altLang="en-US">
                <a:solidFill>
                  <a:schemeClr val="tx1"/>
                </a:solidFill>
                <a:latin typeface="Arial" charset="0"/>
                <a:ea typeface="PMingLiU" pitchFamily="18" charset="-120"/>
              </a:rPr>
              <a:t>～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，则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i="1">
                <a:solidFill>
                  <a:schemeClr val="tx1"/>
                </a:solidFill>
                <a:latin typeface="Arial" charset="0"/>
                <a:ea typeface="PMingLiU" pitchFamily="18" charset="-120"/>
              </a:rPr>
              <a:t>～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C.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251520" y="908720"/>
            <a:ext cx="697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矩阵的等价是一种关系，它具有下列性质：</a:t>
            </a:r>
          </a:p>
        </p:txBody>
      </p:sp>
    </p:spTree>
    <p:extLst>
      <p:ext uri="{BB962C8B-B14F-4D97-AF65-F5344CB8AC3E}">
        <p14:creationId xmlns:p14="http://schemas.microsoft.com/office/powerpoint/2010/main" val="371494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 descr="蓝色面巾纸"/>
          <p:cNvSpPr txBox="1">
            <a:spLocks noChangeArrowheads="1"/>
          </p:cNvSpPr>
          <p:nvPr/>
        </p:nvSpPr>
        <p:spPr bwMode="auto">
          <a:xfrm>
            <a:off x="467544" y="1556792"/>
            <a:ext cx="8352928" cy="95410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1.6 </a:t>
            </a:r>
            <a:r>
              <a:rPr lang="zh-CN" altLang="en-US" dirty="0" smtClean="0">
                <a:solidFill>
                  <a:srgbClr val="020406"/>
                </a:solidFill>
                <a:latin typeface="黑体" pitchFamily="2" charset="-122"/>
                <a:ea typeface="黑体" pitchFamily="2" charset="-122"/>
              </a:rPr>
              <a:t>任何矩阵都有与它行等价的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行阶梯形矩阵 和简化行阶梯形矩阵</a:t>
            </a:r>
            <a:r>
              <a:rPr lang="en-US" altLang="zh-CN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27533" y="893664"/>
            <a:ext cx="801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显然有如下结论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9097" y="2669842"/>
            <a:ext cx="82073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1.7 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任何一个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PMingLiU" pitchFamily="18" charset="-120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都等价于一个如下形式的标准形：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18528"/>
              </p:ext>
            </p:extLst>
          </p:nvPr>
        </p:nvGraphicFramePr>
        <p:xfrm>
          <a:off x="1187624" y="4005064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5064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9500" y="5219154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此标准形由三个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m, n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r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唯一确定，其中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是行阶梯矩阵的非零行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36853"/>
              </p:ext>
            </p:extLst>
          </p:nvPr>
        </p:nvGraphicFramePr>
        <p:xfrm>
          <a:off x="3059832" y="3717032"/>
          <a:ext cx="180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5" imgW="1803400" imgH="1028700" progId="Equation.DSMT4">
                  <p:embed/>
                </p:oleObj>
              </mc:Choice>
              <mc:Fallback>
                <p:oleObj name="Equation" r:id="rId5" imgW="18034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17032"/>
                        <a:ext cx="180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2"/>
          <p:cNvSpPr>
            <a:spLocks noChangeArrowheads="1"/>
          </p:cNvSpPr>
          <p:nvPr/>
        </p:nvSpPr>
        <p:spPr bwMode="auto">
          <a:xfrm flipH="1" flipV="1">
            <a:off x="5724126" y="3623947"/>
            <a:ext cx="3096345" cy="1024243"/>
          </a:xfrm>
          <a:prstGeom prst="cloudCallout">
            <a:avLst>
              <a:gd name="adj1" fmla="val 73889"/>
              <a:gd name="adj2" fmla="val -14192"/>
            </a:avLst>
          </a:prstGeom>
          <a:solidFill>
            <a:srgbClr val="D1D1D1">
              <a:alpha val="63000"/>
            </a:srgbClr>
          </a:solidFill>
          <a:ln w="9525">
            <a:solidFill>
              <a:srgbClr val="CC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称为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等价标准形</a:t>
            </a:r>
            <a:endParaRPr lang="en-US" altLang="zh-CN" sz="2800" b="1" dirty="0">
              <a:solidFill>
                <a:srgbClr val="0000CC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" name="Freeform 11"/>
          <p:cNvSpPr>
            <a:spLocks/>
          </p:cNvSpPr>
          <p:nvPr/>
        </p:nvSpPr>
        <p:spPr bwMode="auto">
          <a:xfrm>
            <a:off x="2123728" y="4221088"/>
            <a:ext cx="685800" cy="76200"/>
          </a:xfrm>
          <a:custGeom>
            <a:avLst/>
            <a:gdLst>
              <a:gd name="T0" fmla="*/ 0 w 1179"/>
              <a:gd name="T1" fmla="*/ 2147483647 h 273"/>
              <a:gd name="T2" fmla="*/ 2147483647 w 1179"/>
              <a:gd name="T3" fmla="*/ 0 h 273"/>
              <a:gd name="T4" fmla="*/ 2147483647 w 1179"/>
              <a:gd name="T5" fmla="*/ 2147483647 h 273"/>
              <a:gd name="T6" fmla="*/ 2147483647 w 1179"/>
              <a:gd name="T7" fmla="*/ 2147483647 h 273"/>
              <a:gd name="T8" fmla="*/ 2147483647 w 1179"/>
              <a:gd name="T9" fmla="*/ 214748364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49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流程图: 延期 2"/>
          <p:cNvSpPr/>
          <p:nvPr/>
        </p:nvSpPr>
        <p:spPr>
          <a:xfrm>
            <a:off x="395536" y="1052736"/>
            <a:ext cx="1872208" cy="612648"/>
          </a:xfrm>
          <a:prstGeom prst="flowChartDelay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问题</a:t>
            </a:r>
            <a:r>
              <a:rPr lang="en-US" altLang="zh-CN" sz="2800" dirty="0" smtClean="0"/>
              <a:t>1.1</a:t>
            </a:r>
            <a:endParaRPr lang="zh-CN" alt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11560" y="1916832"/>
            <a:ext cx="7992888" cy="18158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/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任给定的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它的等价行阶梯形不唯一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所有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等价行阶梯中非零行数是否都相等呢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？进一步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地，矩阵的等价标准形唯一吗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？如果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唯一，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是由哪个量决定的呢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1560" y="3989382"/>
            <a:ext cx="7992888" cy="1815882"/>
          </a:xfrm>
          <a:prstGeom prst="rect">
            <a:avLst/>
          </a:prstGeom>
          <a:ln>
            <a:solidFill>
              <a:schemeClr val="accent3">
                <a:lumMod val="20000"/>
                <a:lumOff val="80000"/>
              </a:schemeClr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这个问题，读者将会在学习完第三章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3.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节之后有深入的理解和答案．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所有与</a:t>
            </a:r>
            <a:r>
              <a:rPr kumimoji="1" lang="zh-CN" altLang="zh-CN" sz="2800" b="1" dirty="0" smtClean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800" b="1" dirty="0" smtClean="0">
                <a:latin typeface="Times New Roman" pitchFamily="18" charset="0"/>
                <a:cs typeface="Times New Roman" pitchFamily="18" charset="0"/>
              </a:rPr>
              <a:t>等价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的矩阵组成的一个集合，称为一个等价类，标准形是这个等价类中最简单的</a:t>
            </a:r>
            <a:r>
              <a:rPr kumimoji="1" lang="zh-CN" altLang="zh-CN" sz="2800" b="1" dirty="0" smtClean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96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0" descr="j02991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419600"/>
            <a:ext cx="22431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811213" indent="-3540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1624013" indent="-7096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2436813" indent="-10652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3249613" indent="-14208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pPr algn="l">
              <a:lnSpc>
                <a:spcPct val="105000"/>
              </a:lnSpc>
              <a:defRPr/>
            </a:pPr>
            <a:r>
              <a:rPr lang="zh-CN" altLang="en-US" sz="3600" dirty="0" smtClean="0">
                <a:solidFill>
                  <a:schemeClr val="accent3">
                    <a:lumMod val="95000"/>
                  </a:schemeClr>
                </a:solidFill>
                <a:ea typeface="黑体" pitchFamily="2" charset="-122"/>
              </a:rPr>
              <a:t> 小结  </a:t>
            </a:r>
            <a:endParaRPr lang="zh-CN" altLang="en-US" sz="3600" dirty="0">
              <a:solidFill>
                <a:schemeClr val="accent3">
                  <a:lumMod val="95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087756469"/>
              </p:ext>
            </p:extLst>
          </p:nvPr>
        </p:nvGraphicFramePr>
        <p:xfrm>
          <a:off x="609600" y="12192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52730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2506" y="1681644"/>
            <a:ext cx="8245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0】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矩阵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02388"/>
              </p:ext>
            </p:extLst>
          </p:nvPr>
        </p:nvGraphicFramePr>
        <p:xfrm>
          <a:off x="3286720" y="908720"/>
          <a:ext cx="4165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3" imgW="4165560" imgH="2070000" progId="Equation.DSMT4">
                  <p:embed/>
                </p:oleObj>
              </mc:Choice>
              <mc:Fallback>
                <p:oleObj name="Equation" r:id="rId3" imgW="41655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20" y="908720"/>
                        <a:ext cx="4165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528" y="3140968"/>
            <a:ext cx="84556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初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行变换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为简化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形矩阵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8959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53515"/>
              </p:ext>
            </p:extLst>
          </p:nvPr>
        </p:nvGraphicFramePr>
        <p:xfrm>
          <a:off x="2123728" y="4983708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5" imgW="1549080" imgH="317160" progId="Equation.DSMT4">
                  <p:embed/>
                </p:oleObj>
              </mc:Choice>
              <mc:Fallback>
                <p:oleObj name="Equation" r:id="rId5" imgW="1549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983708"/>
                        <a:ext cx="154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06509"/>
              </p:ext>
            </p:extLst>
          </p:nvPr>
        </p:nvGraphicFramePr>
        <p:xfrm>
          <a:off x="3779912" y="3909020"/>
          <a:ext cx="4114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7" imgW="4114800" imgH="2400120" progId="Equation.DSMT4">
                  <p:embed/>
                </p:oleObj>
              </mc:Choice>
              <mc:Fallback>
                <p:oleObj name="Equation" r:id="rId7" imgW="411480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909020"/>
                        <a:ext cx="4114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40050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解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椭圆形标注 11"/>
          <p:cNvSpPr/>
          <p:nvPr/>
        </p:nvSpPr>
        <p:spPr>
          <a:xfrm>
            <a:off x="539552" y="4653136"/>
            <a:ext cx="1130424" cy="1440160"/>
          </a:xfrm>
          <a:prstGeom prst="wedgeEllipseCallout">
            <a:avLst>
              <a:gd name="adj1" fmla="val 115029"/>
              <a:gd name="adj2" fmla="val 641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51755" y="4820959"/>
            <a:ext cx="9060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前半部分课</a:t>
            </a:r>
            <a:endParaRPr kumimoji="1" lang="en-US" altLang="zh-CN" b="1" dirty="0"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r>
              <a:rPr kumimoji="1" lang="zh-CN" altLang="en-US" b="1" dirty="0"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堂讲解</a:t>
            </a:r>
            <a:r>
              <a:rPr kumimoji="1" lang="zh-CN" altLang="en-US" b="1" dirty="0" smtClean="0"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省略</a:t>
            </a:r>
            <a:endParaRPr kumimoji="1" lang="zh-CN" altLang="en-US" b="1" dirty="0"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40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泪滴形 19"/>
          <p:cNvSpPr/>
          <p:nvPr/>
        </p:nvSpPr>
        <p:spPr>
          <a:xfrm flipH="1">
            <a:off x="8150696" y="3789040"/>
            <a:ext cx="669776" cy="792088"/>
          </a:xfrm>
          <a:prstGeom prst="teardrop">
            <a:avLst>
              <a:gd name="adj" fmla="val 20000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/>
          <p:cNvSpPr/>
          <p:nvPr/>
        </p:nvSpPr>
        <p:spPr>
          <a:xfrm>
            <a:off x="611560" y="3645024"/>
            <a:ext cx="770384" cy="792088"/>
          </a:xfrm>
          <a:prstGeom prst="teardrop">
            <a:avLst>
              <a:gd name="adj" fmla="val 20000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泪滴形 9"/>
          <p:cNvSpPr/>
          <p:nvPr/>
        </p:nvSpPr>
        <p:spPr>
          <a:xfrm>
            <a:off x="323528" y="5013176"/>
            <a:ext cx="1584176" cy="1152128"/>
          </a:xfrm>
          <a:prstGeom prst="teardrop">
            <a:avLst>
              <a:gd name="adj" fmla="val 14492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楷体" pitchFamily="49" charset="-122"/>
                <a:ea typeface="楷体" pitchFamily="49" charset="-122"/>
              </a:rPr>
              <a:t>列的消法变换</a:t>
            </a:r>
            <a:endParaRPr lang="zh-CN" altLang="en-US" sz="24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16200000" scaled="0"/>
              </a:gra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75218"/>
              </p:ext>
            </p:extLst>
          </p:nvPr>
        </p:nvGraphicFramePr>
        <p:xfrm>
          <a:off x="3491880" y="3645024"/>
          <a:ext cx="36830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3" imgW="3682800" imgH="2298600" progId="Equation.DSMT4">
                  <p:embed/>
                </p:oleObj>
              </mc:Choice>
              <mc:Fallback>
                <p:oleObj name="Equation" r:id="rId3" imgW="368280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645024"/>
                        <a:ext cx="36830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17840"/>
              </p:ext>
            </p:extLst>
          </p:nvPr>
        </p:nvGraphicFramePr>
        <p:xfrm>
          <a:off x="1979712" y="4522564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5" imgW="1384200" imgH="1282680" progId="Equation.DSMT4">
                  <p:embed/>
                </p:oleObj>
              </mc:Choice>
              <mc:Fallback>
                <p:oleObj name="Equation" r:id="rId5" imgW="13842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4522564"/>
                        <a:ext cx="13843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59411"/>
              </p:ext>
            </p:extLst>
          </p:nvPr>
        </p:nvGraphicFramePr>
        <p:xfrm>
          <a:off x="467544" y="1052736"/>
          <a:ext cx="33909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Equation" r:id="rId7" imgW="3390840" imgH="2400120" progId="Equation.DSMT4">
                  <p:embed/>
                </p:oleObj>
              </mc:Choice>
              <mc:Fallback>
                <p:oleObj name="Equation" r:id="rId7" imgW="33908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1052736"/>
                        <a:ext cx="33909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39549"/>
              </p:ext>
            </p:extLst>
          </p:nvPr>
        </p:nvGraphicFramePr>
        <p:xfrm>
          <a:off x="5436096" y="1052736"/>
          <a:ext cx="33909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Equation" r:id="rId9" imgW="3390840" imgH="2298600" progId="Equation.DSMT4">
                  <p:embed/>
                </p:oleObj>
              </mc:Choice>
              <mc:Fallback>
                <p:oleObj name="Equation" r:id="rId9" imgW="339084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1052736"/>
                        <a:ext cx="33909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63999"/>
              </p:ext>
            </p:extLst>
          </p:nvPr>
        </p:nvGraphicFramePr>
        <p:xfrm>
          <a:off x="3923928" y="2132856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11" imgW="1358640" imgH="419040" progId="Equation.DSMT4">
                  <p:embed/>
                </p:oleObj>
              </mc:Choice>
              <mc:Fallback>
                <p:oleObj name="Equation" r:id="rId11" imgW="1358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928" y="2132856"/>
                        <a:ext cx="1358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41449"/>
              </p:ext>
            </p:extLst>
          </p:nvPr>
        </p:nvGraphicFramePr>
        <p:xfrm>
          <a:off x="827584" y="378904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13" imgW="380880" imgH="431640" progId="Equation.DSMT4">
                  <p:embed/>
                </p:oleObj>
              </mc:Choice>
              <mc:Fallback>
                <p:oleObj name="Equation" r:id="rId13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584" y="3789040"/>
                        <a:ext cx="3810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85941"/>
              </p:ext>
            </p:extLst>
          </p:nvPr>
        </p:nvGraphicFramePr>
        <p:xfrm>
          <a:off x="8339534" y="397559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15" imgW="291960" imgH="317160" progId="Equation.DSMT4">
                  <p:embed/>
                </p:oleObj>
              </mc:Choice>
              <mc:Fallback>
                <p:oleObj name="Equation" r:id="rId15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39534" y="3975596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泪滴形 12"/>
          <p:cNvSpPr/>
          <p:nvPr/>
        </p:nvSpPr>
        <p:spPr>
          <a:xfrm flipH="1">
            <a:off x="7164288" y="5373216"/>
            <a:ext cx="1800200" cy="792088"/>
          </a:xfrm>
          <a:prstGeom prst="teardrop">
            <a:avLst>
              <a:gd name="adj" fmla="val 14554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gradFill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16200000" scaled="0"/>
                </a:gradFill>
              </a:rPr>
              <a:t>标准形</a:t>
            </a:r>
            <a:endParaRPr lang="zh-CN" altLang="en-US" sz="2800" b="1" dirty="0">
              <a:gradFill>
                <a:gsLst>
                  <a:gs pos="0">
                    <a:srgbClr val="000082"/>
                  </a:gs>
                  <a:gs pos="13000">
                    <a:srgbClr val="0047FF"/>
                  </a:gs>
                  <a:gs pos="28000">
                    <a:srgbClr val="000082"/>
                  </a:gs>
                  <a:gs pos="42999">
                    <a:srgbClr val="0047FF"/>
                  </a:gs>
                  <a:gs pos="58000">
                    <a:srgbClr val="000082"/>
                  </a:gs>
                  <a:gs pos="72000">
                    <a:srgbClr val="0047FF"/>
                  </a:gs>
                  <a:gs pos="87000">
                    <a:srgbClr val="000082"/>
                  </a:gs>
                  <a:gs pos="100000">
                    <a:srgbClr val="0047FF"/>
                  </a:gs>
                </a:gsLst>
                <a:lin ang="16200000" scaled="0"/>
              </a:gradFill>
            </a:endParaRPr>
          </a:p>
        </p:txBody>
      </p:sp>
      <p:sp>
        <p:nvSpPr>
          <p:cNvPr id="17" name="椭圆形标注 16"/>
          <p:cNvSpPr/>
          <p:nvPr/>
        </p:nvSpPr>
        <p:spPr>
          <a:xfrm>
            <a:off x="3851920" y="836712"/>
            <a:ext cx="1584176" cy="792088"/>
          </a:xfrm>
          <a:prstGeom prst="wedgeEllipseCallout">
            <a:avLst>
              <a:gd name="adj1" fmla="val 9420"/>
              <a:gd name="adj2" fmla="val 117993"/>
            </a:avLst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14000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blipFill>
                  <a:blip r:embed="rId17"/>
                  <a:tile tx="0" ty="0" sx="100000" sy="100000" flip="none" algn="tl"/>
                </a:blipFill>
                <a:latin typeface="楷体" pitchFamily="49" charset="-122"/>
                <a:ea typeface="楷体" pitchFamily="49" charset="-122"/>
              </a:rPr>
              <a:t>换法列变换</a:t>
            </a:r>
            <a:endParaRPr lang="zh-CN" altLang="en-US" sz="2400" b="1" dirty="0">
              <a:blipFill>
                <a:blip r:embed="rId17"/>
                <a:tile tx="0" ty="0" sx="100000" sy="100000" flip="none" algn="tl"/>
              </a:blip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3491880" y="5445224"/>
            <a:ext cx="2952328" cy="0"/>
          </a:xfrm>
          <a:prstGeom prst="line">
            <a:avLst/>
          </a:prstGeom>
          <a:ln w="4445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418094" y="3789040"/>
            <a:ext cx="18002" cy="2160240"/>
          </a:xfrm>
          <a:prstGeom prst="line">
            <a:avLst/>
          </a:prstGeom>
          <a:ln w="4445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71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10" grpId="0" animBg="1"/>
      <p:bldP spid="13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755576" y="1484784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矩阵的初等变换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913520709"/>
              </p:ext>
            </p:extLst>
          </p:nvPr>
        </p:nvGraphicFramePr>
        <p:xfrm>
          <a:off x="816631" y="3068960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251520" y="1196752"/>
            <a:ext cx="8712968" cy="9541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初等行变换）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对矩阵施行下列三种变换称为矩阵的初等行变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lementary row operation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244759" y="620688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80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2700000" scaled="0"/>
                </a:gradFill>
                <a:ea typeface="+mj-ea"/>
                <a:cs typeface="Times New Roman" pitchFamily="18" charset="0"/>
              </a:rPr>
              <a:t>矩阵的初等变换定义</a:t>
            </a:r>
            <a:endParaRPr lang="zh-CN" altLang="en-US" sz="28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2700000" scaled="0"/>
              </a:gradFill>
              <a:ea typeface="+mj-ea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7504" y="3573016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用非零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乘以矩阵某行的每个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元素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;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18085"/>
              </p:ext>
            </p:extLst>
          </p:nvPr>
        </p:nvGraphicFramePr>
        <p:xfrm>
          <a:off x="2051720" y="4333753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6" name="Equation" r:id="rId4" imgW="406224" imgH="431613" progId="Equation.DSMT4">
                  <p:embed/>
                </p:oleObj>
              </mc:Choice>
              <mc:Fallback>
                <p:oleObj name="Equation" r:id="rId4" imgW="40622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33753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07504" y="4869160"/>
            <a:ext cx="8856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把某一行的所有元的倍数加到另一行的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对应元上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r>
              <a:rPr lang="zh-CN" altLang="en-US" sz="1800" b="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zh-CN" altLang="en-US" sz="1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31101" y="2242792"/>
            <a:ext cx="750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）交换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矩阵的某两行的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位置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;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79033"/>
              </p:ext>
            </p:extLst>
          </p:nvPr>
        </p:nvGraphicFramePr>
        <p:xfrm>
          <a:off x="2043832" y="294640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7" name="Equation" r:id="rId6" imgW="1016000" imgH="482600" progId="Equation.DSMT4">
                  <p:embed/>
                </p:oleObj>
              </mc:Choice>
              <mc:Fallback>
                <p:oleObj name="Equation" r:id="rId6" imgW="101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832" y="2946400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33650"/>
              </p:ext>
            </p:extLst>
          </p:nvPr>
        </p:nvGraphicFramePr>
        <p:xfrm>
          <a:off x="1946419" y="5624664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8" name="Equation" r:id="rId8" imgW="990170" imgH="482391" progId="Equation.DSMT4">
                  <p:embed/>
                </p:oleObj>
              </mc:Choice>
              <mc:Fallback>
                <p:oleObj name="Equation" r:id="rId8" imgW="99017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19" y="5624664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6667868" y="2240288"/>
            <a:ext cx="1944216" cy="612648"/>
          </a:xfrm>
          <a:prstGeom prst="wedgeRoundRectCallout">
            <a:avLst>
              <a:gd name="adj1" fmla="val -123295"/>
              <a:gd name="adj2" fmla="val 2089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333399"/>
                </a:solidFill>
                <a:latin typeface="楷体" pitchFamily="49" charset="-122"/>
                <a:ea typeface="楷体" pitchFamily="49" charset="-122"/>
              </a:rPr>
              <a:t>换法变换</a:t>
            </a:r>
            <a:endParaRPr lang="zh-CN" altLang="en-US" sz="2800" b="1" dirty="0">
              <a:solidFill>
                <a:srgbClr val="333399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818784" y="4176374"/>
            <a:ext cx="1944216" cy="612648"/>
          </a:xfrm>
          <a:prstGeom prst="wedgeRoundRectCallout">
            <a:avLst>
              <a:gd name="adj1" fmla="val -120496"/>
              <a:gd name="adj2" fmla="val -3167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333399"/>
                </a:solidFill>
                <a:latin typeface="楷体" pitchFamily="49" charset="-122"/>
                <a:ea typeface="楷体" pitchFamily="49" charset="-122"/>
              </a:rPr>
              <a:t>倍法变换</a:t>
            </a:r>
            <a:endParaRPr lang="zh-CN" altLang="en-US" sz="2800" b="1" dirty="0">
              <a:solidFill>
                <a:srgbClr val="333399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圆角矩形标注 20"/>
          <p:cNvSpPr/>
          <p:nvPr/>
        </p:nvSpPr>
        <p:spPr>
          <a:xfrm>
            <a:off x="4932040" y="5624664"/>
            <a:ext cx="1944216" cy="612648"/>
          </a:xfrm>
          <a:prstGeom prst="wedgeRoundRectCallout">
            <a:avLst>
              <a:gd name="adj1" fmla="val -109858"/>
              <a:gd name="adj2" fmla="val -51217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333399"/>
                </a:solidFill>
                <a:latin typeface="楷体" pitchFamily="49" charset="-122"/>
                <a:ea typeface="楷体" pitchFamily="49" charset="-122"/>
              </a:rPr>
              <a:t>消法变换</a:t>
            </a:r>
            <a:endParaRPr lang="zh-CN" altLang="en-US" sz="2800" b="1" dirty="0">
              <a:solidFill>
                <a:srgbClr val="333399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28529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记</a:t>
            </a:r>
            <a:r>
              <a:rPr lang="zh-CN" altLang="en-US" sz="2800" b="1" dirty="0">
                <a:latin typeface="+mn-ea"/>
              </a:rPr>
              <a:t>作</a:t>
            </a:r>
          </a:p>
        </p:txBody>
      </p:sp>
      <p:sp>
        <p:nvSpPr>
          <p:cNvPr id="23" name="矩形 22"/>
          <p:cNvSpPr/>
          <p:nvPr/>
        </p:nvSpPr>
        <p:spPr>
          <a:xfrm>
            <a:off x="1043608" y="422108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记</a:t>
            </a:r>
            <a:r>
              <a:rPr lang="zh-CN" altLang="en-US" sz="2800" b="1" dirty="0">
                <a:latin typeface="+mn-ea"/>
              </a:rPr>
              <a:t>作</a:t>
            </a:r>
          </a:p>
        </p:txBody>
      </p:sp>
      <p:sp>
        <p:nvSpPr>
          <p:cNvPr id="24" name="矩形 23"/>
          <p:cNvSpPr/>
          <p:nvPr/>
        </p:nvSpPr>
        <p:spPr>
          <a:xfrm>
            <a:off x="988395" y="55172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记</a:t>
            </a:r>
            <a:r>
              <a:rPr lang="zh-CN" altLang="en-US" sz="2800" b="1" dirty="0">
                <a:latin typeface="+mn-ea"/>
              </a:rPr>
              <a:t>作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855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/>
      <p:bldP spid="8" grpId="0"/>
      <p:bldP spid="11" grpId="0"/>
      <p:bldP spid="12" grpId="0"/>
      <p:bldP spid="4" grpId="0" animBg="1"/>
      <p:bldP spid="20" grpId="0" animBg="1"/>
      <p:bldP spid="21" grpId="0" animBg="1"/>
      <p:bldP spid="5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353007" y="908720"/>
            <a:ext cx="861148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另外，我们也可以定义矩阵的  初等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列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换  ，记号把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”r”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换成“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”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1988840"/>
            <a:ext cx="8352928" cy="52322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初等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zh-CN" altLang="en-US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变换和初等</a:t>
            </a: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lang="zh-CN" altLang="en-US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变换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统称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为矩阵的</a:t>
            </a:r>
            <a:r>
              <a:rPr kumimoji="1" lang="zh-CN" altLang="en-US" dirty="0" smtClean="0"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16200000" scaled="0"/>
                </a:gradFill>
                <a:latin typeface="+mn-ea"/>
                <a:ea typeface="+mn-ea"/>
              </a:rPr>
              <a:t>初等变换</a:t>
            </a:r>
            <a:r>
              <a:rPr kumimoji="1" lang="en-US" altLang="zh-CN" dirty="0" smtClean="0">
                <a:solidFill>
                  <a:srgbClr val="0000CC"/>
                </a:solidFill>
                <a:latin typeface="+mn-ea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683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28818"/>
              </p:ext>
            </p:extLst>
          </p:nvPr>
        </p:nvGraphicFramePr>
        <p:xfrm>
          <a:off x="5076056" y="676731"/>
          <a:ext cx="353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3530520" imgH="1562040" progId="Equation.DSMT4">
                  <p:embed/>
                </p:oleObj>
              </mc:Choice>
              <mc:Fallback>
                <p:oleObj name="Equation" r:id="rId3" imgW="3530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676731"/>
                        <a:ext cx="3530600" cy="15621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536" y="980728"/>
            <a:ext cx="43924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</a:rPr>
              <a:t>例如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：</a:t>
            </a:r>
            <a:r>
              <a:rPr lang="zh-CN" altLang="zh-CN" sz="2800" b="1" dirty="0" smtClean="0"/>
              <a:t>对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作如下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           初等行变换：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94311"/>
              </p:ext>
            </p:extLst>
          </p:nvPr>
        </p:nvGraphicFramePr>
        <p:xfrm>
          <a:off x="394859" y="4509120"/>
          <a:ext cx="118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1180800" imgH="634680" progId="Equation.DSMT4">
                  <p:embed/>
                </p:oleObj>
              </mc:Choice>
              <mc:Fallback>
                <p:oleObj name="Equation" r:id="rId5" imgW="1180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859" y="4509120"/>
                        <a:ext cx="1181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52725"/>
              </p:ext>
            </p:extLst>
          </p:nvPr>
        </p:nvGraphicFramePr>
        <p:xfrm>
          <a:off x="4932040" y="2662684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1320480" imgH="622080" progId="Equation.DSMT4">
                  <p:embed/>
                </p:oleObj>
              </mc:Choice>
              <mc:Fallback>
                <p:oleObj name="Equation" r:id="rId7" imgW="1320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2662684"/>
                        <a:ext cx="1320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99948"/>
              </p:ext>
            </p:extLst>
          </p:nvPr>
        </p:nvGraphicFramePr>
        <p:xfrm>
          <a:off x="489496" y="2721992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9" imgW="1346040" imgH="634680" progId="Equation.DSMT4">
                  <p:embed/>
                </p:oleObj>
              </mc:Choice>
              <mc:Fallback>
                <p:oleObj name="Equation" r:id="rId9" imgW="1346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496" y="2721992"/>
                        <a:ext cx="1346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51878"/>
              </p:ext>
            </p:extLst>
          </p:nvPr>
        </p:nvGraphicFramePr>
        <p:xfrm>
          <a:off x="1884919" y="2442964"/>
          <a:ext cx="2895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1" imgW="2895480" imgH="1562040" progId="Equation.DSMT4">
                  <p:embed/>
                </p:oleObj>
              </mc:Choice>
              <mc:Fallback>
                <p:oleObj name="Equation" r:id="rId11" imgW="28954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4919" y="2442964"/>
                        <a:ext cx="28956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7842"/>
              </p:ext>
            </p:extLst>
          </p:nvPr>
        </p:nvGraphicFramePr>
        <p:xfrm>
          <a:off x="6300192" y="2442964"/>
          <a:ext cx="2501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3" imgW="2501640" imgH="1562040" progId="Equation.DSMT4">
                  <p:embed/>
                </p:oleObj>
              </mc:Choice>
              <mc:Fallback>
                <p:oleObj name="Equation" r:id="rId13" imgW="25016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192" y="2442964"/>
                        <a:ext cx="2501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27832"/>
              </p:ext>
            </p:extLst>
          </p:nvPr>
        </p:nvGraphicFramePr>
        <p:xfrm>
          <a:off x="1691680" y="4149080"/>
          <a:ext cx="3403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5" imgW="3403440" imgH="2019240" progId="Equation.DSMT4">
                  <p:embed/>
                </p:oleObj>
              </mc:Choice>
              <mc:Fallback>
                <p:oleObj name="Equation" r:id="rId15" imgW="340344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80" y="4149080"/>
                        <a:ext cx="34036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436096" y="4365104"/>
            <a:ext cx="33843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显然，以上每一步变换都是可以逆回去的，具体如下：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11937"/>
              </p:ext>
            </p:extLst>
          </p:nvPr>
        </p:nvGraphicFramePr>
        <p:xfrm>
          <a:off x="405543" y="5356399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543" y="5356399"/>
                        <a:ext cx="1155700" cy="3937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0632"/>
              </p:ext>
            </p:extLst>
          </p:nvPr>
        </p:nvGraphicFramePr>
        <p:xfrm>
          <a:off x="5004048" y="3284984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9" imgW="1320480" imgH="622080" progId="Equation.DSMT4">
                  <p:embed/>
                </p:oleObj>
              </mc:Choice>
              <mc:Fallback>
                <p:oleObj name="Equation" r:id="rId19" imgW="1320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04048" y="3284984"/>
                        <a:ext cx="1320800" cy="622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1595"/>
              </p:ext>
            </p:extLst>
          </p:nvPr>
        </p:nvGraphicFramePr>
        <p:xfrm>
          <a:off x="755576" y="34290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21" imgW="1002960" imgH="393480" progId="Equation.DSMT4">
                  <p:embed/>
                </p:oleObj>
              </mc:Choice>
              <mc:Fallback>
                <p:oleObj name="Equation" r:id="rId21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5576" y="3429000"/>
                        <a:ext cx="10033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40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82190" y="3757387"/>
            <a:ext cx="3894584" cy="1384995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）初等变换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可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的，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其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</a:rPr>
              <a:t>逆变换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</a:rPr>
              <a:t>同</a:t>
            </a:r>
            <a:r>
              <a:rPr kumimoji="1"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一类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</a:rPr>
              <a:t>初等变换</a:t>
            </a:r>
            <a:r>
              <a:rPr kumimoji="1" lang="en-US" altLang="zh-CN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82779" y="3757387"/>
            <a:ext cx="3726185" cy="1384995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）初等变换之后的矩阵与原矩阵一般</a:t>
            </a:r>
            <a:r>
              <a:rPr lang="zh-CN" altLang="en-US" dirty="0" smtClean="0">
                <a:solidFill>
                  <a:srgbClr val="C00000"/>
                </a:solidFill>
                <a:latin typeface="+mn-ea"/>
                <a:ea typeface="+mn-ea"/>
              </a:rPr>
              <a:t>不再相同</a:t>
            </a:r>
            <a:r>
              <a:rPr lang="en-US" altLang="zh-CN" dirty="0" smtClean="0">
                <a:solidFill>
                  <a:srgbClr val="C00000"/>
                </a:solidFill>
                <a:latin typeface="+mn-ea"/>
                <a:ea typeface="+mn-ea"/>
              </a:rPr>
              <a:t>.</a:t>
            </a:r>
            <a:endParaRPr lang="zh-CN" altLang="en-US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3109315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容易得到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18729"/>
              </p:ext>
            </p:extLst>
          </p:nvPr>
        </p:nvGraphicFramePr>
        <p:xfrm>
          <a:off x="5535364" y="1021554"/>
          <a:ext cx="3213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3" imgW="3213000" imgH="2019240" progId="Equation.DSMT4">
                  <p:embed/>
                </p:oleObj>
              </mc:Choice>
              <mc:Fallback>
                <p:oleObj name="Equation" r:id="rId3" imgW="3213000" imgH="20192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364" y="1021554"/>
                        <a:ext cx="3213100" cy="20193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72870"/>
              </p:ext>
            </p:extLst>
          </p:nvPr>
        </p:nvGraphicFramePr>
        <p:xfrm>
          <a:off x="357136" y="1165099"/>
          <a:ext cx="353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name="Equation" r:id="rId5" imgW="3530520" imgH="1562040" progId="Equation.DSMT4">
                  <p:embed/>
                </p:oleObj>
              </mc:Choice>
              <mc:Fallback>
                <p:oleObj name="Equation" r:id="rId5" imgW="353052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36" y="1165099"/>
                        <a:ext cx="3530600" cy="15621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AB5E4"/>
                          </a:gs>
                          <a:gs pos="14000">
                            <a:srgbClr val="C2D1ED"/>
                          </a:gs>
                          <a:gs pos="100000">
                            <a:srgbClr val="E1E8F5"/>
                          </a:gs>
                        </a:gsLst>
                        <a:lin ang="162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6156176" y="1525139"/>
            <a:ext cx="2376264" cy="936104"/>
            <a:chOff x="4716016" y="4077072"/>
            <a:chExt cx="2376264" cy="936104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4716016" y="4077072"/>
              <a:ext cx="50405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5220072" y="4077072"/>
              <a:ext cx="0" cy="93610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220072" y="5013176"/>
              <a:ext cx="1872208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23528" y="5282044"/>
            <a:ext cx="7706011" cy="523220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）矩阵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是行阶梯形矩阵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pSp>
        <p:nvGrpSpPr>
          <p:cNvPr id="11269" name="组合 11268"/>
          <p:cNvGrpSpPr/>
          <p:nvPr/>
        </p:nvGrpSpPr>
        <p:grpSpPr>
          <a:xfrm>
            <a:off x="3959932" y="1525139"/>
            <a:ext cx="1332148" cy="461665"/>
            <a:chOff x="3959932" y="1412776"/>
            <a:chExt cx="1332148" cy="461665"/>
          </a:xfrm>
        </p:grpSpPr>
        <p:cxnSp>
          <p:nvCxnSpPr>
            <p:cNvPr id="25" name="直接箭头连接符 24"/>
            <p:cNvCxnSpPr/>
            <p:nvPr/>
          </p:nvCxnSpPr>
          <p:spPr>
            <a:xfrm>
              <a:off x="3959932" y="1736812"/>
              <a:ext cx="468052" cy="0"/>
            </a:xfrm>
            <a:prstGeom prst="straightConnector1">
              <a:avLst/>
            </a:prstGeom>
            <a:ln w="44450">
              <a:gradFill flip="none" rotWithShape="1">
                <a:gsLst>
                  <a:gs pos="0">
                    <a:srgbClr val="CBCBCB"/>
                  </a:gs>
                  <a:gs pos="13000">
                    <a:srgbClr val="5F5F5F"/>
                  </a:gs>
                  <a:gs pos="21001">
                    <a:srgbClr val="5F5F5F"/>
                  </a:gs>
                  <a:gs pos="63000">
                    <a:srgbClr val="FFFFFF"/>
                  </a:gs>
                  <a:gs pos="67000">
                    <a:srgbClr val="B2B2B2"/>
                  </a:gs>
                  <a:gs pos="69000">
                    <a:srgbClr val="292929"/>
                  </a:gs>
                  <a:gs pos="82001">
                    <a:srgbClr val="777777"/>
                  </a:gs>
                  <a:gs pos="100000">
                    <a:srgbClr val="EAEAEA"/>
                  </a:gs>
                </a:gsLst>
                <a:lin ang="5400000" scaled="1"/>
                <a:tileRect/>
              </a:gra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4824028" y="1737403"/>
              <a:ext cx="468052" cy="0"/>
            </a:xfrm>
            <a:prstGeom prst="straightConnector1">
              <a:avLst/>
            </a:prstGeom>
            <a:ln w="44450">
              <a:gradFill flip="none" rotWithShape="1">
                <a:gsLst>
                  <a:gs pos="0">
                    <a:srgbClr val="CBCBCB"/>
                  </a:gs>
                  <a:gs pos="13000">
                    <a:srgbClr val="5F5F5F"/>
                  </a:gs>
                  <a:gs pos="21001">
                    <a:srgbClr val="5F5F5F"/>
                  </a:gs>
                  <a:gs pos="63000">
                    <a:srgbClr val="FFFFFF"/>
                  </a:gs>
                  <a:gs pos="67000">
                    <a:srgbClr val="B2B2B2"/>
                  </a:gs>
                  <a:gs pos="69000">
                    <a:srgbClr val="292929"/>
                  </a:gs>
                  <a:gs pos="82001">
                    <a:srgbClr val="777777"/>
                  </a:gs>
                  <a:gs pos="100000">
                    <a:srgbClr val="EAEAEA"/>
                  </a:gs>
                </a:gsLst>
                <a:lin ang="5400000" scaled="1"/>
                <a:tileRect/>
              </a:gra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68" name="TextBox 11267"/>
            <p:cNvSpPr txBox="1"/>
            <p:nvPr/>
          </p:nvSpPr>
          <p:spPr>
            <a:xfrm>
              <a:off x="4372526" y="141277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…</a:t>
              </a:r>
              <a:endParaRPr lang="zh-CN" alt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277" name="组合 11276"/>
          <p:cNvGrpSpPr/>
          <p:nvPr/>
        </p:nvGrpSpPr>
        <p:grpSpPr>
          <a:xfrm>
            <a:off x="3923928" y="1957187"/>
            <a:ext cx="1440160" cy="461665"/>
            <a:chOff x="3923928" y="1700808"/>
            <a:chExt cx="1440160" cy="461665"/>
          </a:xfrm>
        </p:grpSpPr>
        <p:cxnSp>
          <p:nvCxnSpPr>
            <p:cNvPr id="42" name="直接箭头连接符 41"/>
            <p:cNvCxnSpPr/>
            <p:nvPr/>
          </p:nvCxnSpPr>
          <p:spPr>
            <a:xfrm flipH="1">
              <a:off x="3923928" y="2078279"/>
              <a:ext cx="539483" cy="10197"/>
            </a:xfrm>
            <a:prstGeom prst="straightConnector1">
              <a:avLst/>
            </a:prstGeom>
            <a:ln w="44450">
              <a:gradFill flip="none" rotWithShape="1">
                <a:gsLst>
                  <a:gs pos="0">
                    <a:srgbClr val="CBCBCB"/>
                  </a:gs>
                  <a:gs pos="13000">
                    <a:srgbClr val="5F5F5F"/>
                  </a:gs>
                  <a:gs pos="21001">
                    <a:srgbClr val="5F5F5F"/>
                  </a:gs>
                  <a:gs pos="63000">
                    <a:srgbClr val="FFFFFF"/>
                  </a:gs>
                  <a:gs pos="67000">
                    <a:srgbClr val="B2B2B2"/>
                  </a:gs>
                  <a:gs pos="69000">
                    <a:srgbClr val="292929"/>
                  </a:gs>
                  <a:gs pos="82001">
                    <a:srgbClr val="777777"/>
                  </a:gs>
                  <a:gs pos="100000">
                    <a:srgbClr val="EAEAEA"/>
                  </a:gs>
                </a:gsLst>
                <a:lin ang="5400000" scaled="1"/>
                <a:tileRect/>
              </a:gra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 flipH="1">
              <a:off x="4878612" y="2078279"/>
              <a:ext cx="485476" cy="10197"/>
            </a:xfrm>
            <a:prstGeom prst="straightConnector1">
              <a:avLst/>
            </a:prstGeom>
            <a:ln w="44450">
              <a:gradFill flip="none" rotWithShape="1">
                <a:gsLst>
                  <a:gs pos="0">
                    <a:srgbClr val="CBCBCB"/>
                  </a:gs>
                  <a:gs pos="13000">
                    <a:srgbClr val="5F5F5F"/>
                  </a:gs>
                  <a:gs pos="21001">
                    <a:srgbClr val="5F5F5F"/>
                  </a:gs>
                  <a:gs pos="63000">
                    <a:srgbClr val="FFFFFF"/>
                  </a:gs>
                  <a:gs pos="67000">
                    <a:srgbClr val="B2B2B2"/>
                  </a:gs>
                  <a:gs pos="69000">
                    <a:srgbClr val="292929"/>
                  </a:gs>
                  <a:gs pos="82001">
                    <a:srgbClr val="777777"/>
                  </a:gs>
                  <a:gs pos="100000">
                    <a:srgbClr val="EAEAEA"/>
                  </a:gs>
                </a:gsLst>
                <a:lin ang="5400000" scaled="1"/>
                <a:tileRect/>
              </a:gra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4388301" y="170080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…</a:t>
              </a:r>
              <a:endParaRPr lang="zh-CN" alt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814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5536" y="836712"/>
            <a:ext cx="1814920" cy="523220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Question 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1550609"/>
            <a:ext cx="90412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任何矩阵都能通过初等变换化为行阶梯形矩阵吗？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2257708"/>
            <a:ext cx="831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初等变换之后的矩阵与原矩阵有什么联系呢？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999247"/>
            <a:ext cx="8352928" cy="95410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3  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任意 </a:t>
            </a:r>
            <a:r>
              <a:rPr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×</a:t>
            </a:r>
            <a:r>
              <a:rPr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矩阵 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总可以经过有限次初等行变换化为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行阶梯形矩阵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7544" y="5301208"/>
            <a:ext cx="8352928" cy="95410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4  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任意</a:t>
            </a:r>
            <a:r>
              <a:rPr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×</a:t>
            </a:r>
            <a:r>
              <a:rPr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行阶梯形矩阵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总可以经过有限次初等行变换化为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简化行阶梯形矩阵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云形 9"/>
          <p:cNvSpPr/>
          <p:nvPr/>
        </p:nvSpPr>
        <p:spPr>
          <a:xfrm>
            <a:off x="2210456" y="4077072"/>
            <a:ext cx="6682024" cy="108012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Segoe UI Black" pitchFamily="34" charset="0"/>
              <a:ea typeface="楷体" pitchFamily="49" charset="-122"/>
              <a:cs typeface="Segoe UI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1800" y="4254187"/>
            <a:ext cx="5760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这</a:t>
            </a:r>
            <a:r>
              <a:rPr lang="en-US" altLang="zh-CN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2</a:t>
            </a:r>
            <a:r>
              <a:rPr lang="zh-CN" altLang="en-US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个定理</a:t>
            </a:r>
            <a:r>
              <a:rPr lang="zh-CN" altLang="en-US" sz="24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蕴含着利用初等变换化一个矩阵</a:t>
            </a:r>
            <a:r>
              <a:rPr lang="zh-CN" altLang="en-US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为（简化）行</a:t>
            </a:r>
            <a:r>
              <a:rPr lang="zh-CN" altLang="en-US" sz="24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阶梯</a:t>
            </a:r>
            <a:r>
              <a:rPr lang="zh-CN" altLang="en-US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  <a:cs typeface="Segoe UI Black" pitchFamily="34" charset="0"/>
              </a:rPr>
              <a:t>形</a:t>
            </a:r>
            <a:r>
              <a:rPr lang="zh-CN" altLang="en-US" sz="24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Segoe UI Black" pitchFamily="34" charset="0"/>
                <a:ea typeface="楷体" pitchFamily="49" charset="-122"/>
                <a:cs typeface="Segoe UI Black" pitchFamily="34" charset="0"/>
              </a:rPr>
              <a:t>的</a:t>
            </a:r>
            <a:r>
              <a:rPr lang="zh-CN" altLang="en-US" sz="24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Segoe UI Black" pitchFamily="34" charset="0"/>
                <a:ea typeface="楷体" pitchFamily="49" charset="-122"/>
                <a:cs typeface="Segoe UI Black" pitchFamily="34" charset="0"/>
              </a:rPr>
              <a:t>一般方法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67544" y="4140078"/>
            <a:ext cx="17739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证明请学生课下阅读</a:t>
            </a:r>
            <a:endParaRPr kumimoji="1" lang="zh-CN" altLang="en-US" sz="24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98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12" grpId="0"/>
      <p:bldP spid="4" grpId="0" animBg="1"/>
      <p:bldP spid="24" grpId="0" animBg="1"/>
      <p:bldP spid="2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2506" y="1681644"/>
            <a:ext cx="8245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19】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矩阵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07340"/>
              </p:ext>
            </p:extLst>
          </p:nvPr>
        </p:nvGraphicFramePr>
        <p:xfrm>
          <a:off x="3358728" y="926852"/>
          <a:ext cx="4165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3" imgW="4165560" imgH="2070000" progId="Equation.DSMT4">
                  <p:embed/>
                </p:oleObj>
              </mc:Choice>
              <mc:Fallback>
                <p:oleObj name="Equation" r:id="rId3" imgW="41655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28" y="926852"/>
                        <a:ext cx="4165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528" y="3356992"/>
            <a:ext cx="84556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利用初等行变换，求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8959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1520" y="4059069"/>
            <a:ext cx="85996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先将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为行阶梯形矩阵，再化为简化行阶梯形     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79513" y="5139189"/>
            <a:ext cx="84969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不通过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行阶梯形，直接将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为简化行阶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梯形矩阵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228184" y="3175664"/>
            <a:ext cx="1627369" cy="52322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板书</a:t>
            </a:r>
            <a:r>
              <a:rPr kumimoji="1" lang="zh-CN" altLang="en-US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讲解</a:t>
            </a:r>
            <a:endParaRPr kumimoji="1" lang="zh-CN" altLang="en-US" sz="28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25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323528" y="889556"/>
            <a:ext cx="8640960" cy="523220"/>
          </a:xfrm>
          <a:prstGeom prst="rect">
            <a:avLst/>
          </a:prstGeom>
          <a:solidFill>
            <a:srgbClr val="99CC00">
              <a:alpha val="34901"/>
            </a:srgbClr>
          </a:solidFill>
          <a:ln w="9525">
            <a:solidFill>
              <a:srgbClr val="8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观察例</a:t>
            </a:r>
            <a:r>
              <a:rPr lang="en-US" altLang="zh-CN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.19</a:t>
            </a:r>
            <a:r>
              <a:rPr lang="zh-CN" altLang="en-US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得到</a:t>
            </a:r>
            <a:endParaRPr lang="zh-CN" altLang="en-US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1520" y="1556792"/>
            <a:ext cx="84750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）利用初等变换将一个矩阵化为阶梯形矩阵的方法是不唯一的，得到的行</a:t>
            </a:r>
            <a:r>
              <a:rPr lang="zh-CN" altLang="en-US" sz="2800" b="1" dirty="0">
                <a:latin typeface="+mn-ea"/>
              </a:rPr>
              <a:t>阶梯形</a:t>
            </a:r>
            <a:r>
              <a:rPr lang="zh-CN" altLang="en-US" sz="2800" b="1" dirty="0" smtClean="0">
                <a:latin typeface="+mn-ea"/>
              </a:rPr>
              <a:t>矩阵也不唯一</a:t>
            </a:r>
            <a:r>
              <a:rPr lang="en-US" altLang="zh-CN" sz="2800" b="1" dirty="0" smtClean="0">
                <a:latin typeface="+mn-ea"/>
              </a:rPr>
              <a:t>.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01024"/>
              </p:ext>
            </p:extLst>
          </p:nvPr>
        </p:nvGraphicFramePr>
        <p:xfrm>
          <a:off x="494928" y="4156075"/>
          <a:ext cx="34290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3" imgW="3429000" imgH="2070000" progId="Equation.DSMT4">
                  <p:embed/>
                </p:oleObj>
              </mc:Choice>
              <mc:Fallback>
                <p:oleObj name="Equation" r:id="rId3" imgW="3429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928" y="4156075"/>
                        <a:ext cx="34290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3573016"/>
            <a:ext cx="7996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如果再对其中的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施行列的换法变换，则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2554"/>
              </p:ext>
            </p:extLst>
          </p:nvPr>
        </p:nvGraphicFramePr>
        <p:xfrm>
          <a:off x="3994224" y="4149725"/>
          <a:ext cx="4394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5" imgW="4394160" imgH="2070000" progId="Equation.DSMT4">
                  <p:embed/>
                </p:oleObj>
              </mc:Choice>
              <mc:Fallback>
                <p:oleObj name="Equation" r:id="rId5" imgW="439416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4224" y="4149725"/>
                        <a:ext cx="43942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58010" y="2492896"/>
            <a:ext cx="8368548" cy="954107"/>
            <a:chOff x="358010" y="2492896"/>
            <a:chExt cx="8368548" cy="954107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063881"/>
                </p:ext>
              </p:extLst>
            </p:nvPr>
          </p:nvGraphicFramePr>
          <p:xfrm>
            <a:off x="2699792" y="2565152"/>
            <a:ext cx="1676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2" name="Equation" r:id="rId7" imgW="1676160" imgH="431640" progId="Equation.DSMT4">
                    <p:embed/>
                  </p:oleObj>
                </mc:Choice>
                <mc:Fallback>
                  <p:oleObj name="Equation" r:id="rId7" imgW="1676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99792" y="2565152"/>
                          <a:ext cx="1676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358010" y="2492896"/>
              <a:ext cx="8368548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例如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:</a:t>
              </a:r>
              <a:r>
                <a:rPr lang="zh-CN" altLang="en-US" sz="2800" b="1" dirty="0" smtClean="0">
                  <a:latin typeface="+mn-ea"/>
                </a:rPr>
                <a:t> </a:t>
              </a:r>
              <a:r>
                <a:rPr lang="zh-CN" altLang="en-US" sz="2800" b="1" dirty="0">
                  <a:latin typeface="+mn-ea"/>
                </a:rPr>
                <a:t>这里的           都是行阶梯形矩阵</a:t>
              </a:r>
              <a:r>
                <a:rPr lang="en-US" altLang="zh-CN" sz="2800" b="1" dirty="0">
                  <a:latin typeface="+mn-ea"/>
                </a:rPr>
                <a:t>. </a:t>
              </a:r>
              <a:r>
                <a:rPr lang="zh-CN" altLang="en-US" sz="2800" b="1" dirty="0">
                  <a:latin typeface="+mn-ea"/>
                </a:rPr>
                <a:t>但是，所有这些行阶梯形矩阵的非零行数是相等的</a:t>
              </a:r>
              <a:r>
                <a:rPr lang="en-US" altLang="zh-CN" sz="2800" b="1" dirty="0">
                  <a:latin typeface="+mn-ea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367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|0.5|0.6|0.9"/>
</p:tagLst>
</file>

<file path=ppt/theme/theme1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9</Words>
  <Application>Microsoft Office PowerPoint</Application>
  <PresentationFormat>全屏显示(4:3)</PresentationFormat>
  <Paragraphs>97</Paragraphs>
  <Slides>1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5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cuilh</cp:lastModifiedBy>
  <cp:revision>1</cp:revision>
  <dcterms:modified xsi:type="dcterms:W3CDTF">2016-02-29T13:0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